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21A" w:rsidRPr="001B5CC1" w:rsidRDefault="0001721A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04</w:t>
      </w:r>
    </w:p>
    <w:p w:rsidR="00E42A28" w:rsidRPr="001B5CC1" w:rsidRDefault="0001721A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Представить комплексные числ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c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 в показательной форме и вычислить выражения с/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b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</w:t>
      </w:r>
      <w:r w:rsidR="001D626F" w:rsidRPr="001D626F">
        <w:rPr>
          <w:rFonts w:ascii="Times New Roman" w:hAnsi="Times New Roman" w:cs="Times New Roman"/>
          <w:position w:val="-10"/>
          <w:sz w:val="24"/>
          <w:szCs w:val="24"/>
        </w:rPr>
        <w:object w:dxaOrig="11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4.75pt" o:ole="">
            <v:imagedata r:id="rId5" o:title=""/>
          </v:shape>
          <o:OLEObject Type="Embed" ProgID="Equation.DSMT4" ShapeID="_x0000_i1025" DrawAspect="Content" ObjectID="_1396461839" r:id="rId6"/>
        </w:object>
      </w:r>
      <w:r w:rsidR="00E42A28" w:rsidRPr="001B5CC1">
        <w:rPr>
          <w:rFonts w:ascii="Times New Roman" w:hAnsi="Times New Roman" w:cs="Times New Roman"/>
          <w:sz w:val="24"/>
          <w:szCs w:val="24"/>
        </w:rPr>
        <w:t xml:space="preserve">. </w:t>
      </w:r>
      <w:r w:rsidR="00E42A28" w:rsidRPr="001B5CC1">
        <w:rPr>
          <w:rStyle w:val="p5"/>
          <w:rFonts w:ascii="Times New Roman" w:hAnsi="Times New Roman" w:cs="Times New Roman"/>
          <w:sz w:val="24"/>
          <w:szCs w:val="24"/>
        </w:rPr>
        <w:t>Ответ записать в показательной форме</w:t>
      </w:r>
    </w:p>
    <w:p w:rsidR="00E42A28" w:rsidRPr="001B5CC1" w:rsidRDefault="00F03A03" w:rsidP="00F03A03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  <w:lang w:val="en-US"/>
        </w:rPr>
        <w:object w:dxaOrig="3019" w:dyaOrig="380">
          <v:shape id="_x0000_i1026" type="#_x0000_t75" style="width:184.5pt;height:23.25pt" o:ole="">
            <v:imagedata r:id="rId7" o:title=""/>
          </v:shape>
          <o:OLEObject Type="Embed" ProgID="Equation.DSMT4" ShapeID="_x0000_i1026" DrawAspect="Content" ObjectID="_1396461840" r:id="rId8"/>
        </w:object>
      </w:r>
      <w:r w:rsidR="00E42A28" w:rsidRPr="001B5CC1">
        <w:rPr>
          <w:rStyle w:val="p5"/>
          <w:sz w:val="24"/>
          <w:szCs w:val="24"/>
        </w:rPr>
        <w:t xml:space="preserve"> </w:t>
      </w:r>
    </w:p>
    <w:p w:rsidR="00E42A28" w:rsidRPr="001B5CC1" w:rsidRDefault="00AA4C69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24</w:t>
      </w:r>
    </w:p>
    <w:p w:rsidR="0063500D" w:rsidRPr="001B5CC1" w:rsidRDefault="0063500D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Найти производные  </w:t>
      </w:r>
      <w:r w:rsidRPr="001B5CC1">
        <w:rPr>
          <w:rFonts w:ascii="Times New Roman" w:hAnsi="Times New Roman" w:cs="Times New Roman"/>
          <w:noProof/>
          <w:position w:val="-28"/>
          <w:sz w:val="24"/>
          <w:szCs w:val="24"/>
          <w:lang w:eastAsia="ru-RU"/>
        </w:rPr>
        <w:object w:dxaOrig="340" w:dyaOrig="660">
          <v:shape id="_x0000_i1027" type="#_x0000_t75" style="width:17.25pt;height:33pt" o:ole="">
            <v:imagedata r:id="rId9" o:title=""/>
          </v:shape>
          <o:OLEObject Type="Embed" ProgID="Equation.DSMT4" ShapeID="_x0000_i1027" DrawAspect="Content" ObjectID="_1396461841" r:id="rId10"/>
        </w:object>
      </w: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данных функций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а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б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,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</w:t>
      </w:r>
      <w:proofErr w:type="spellEnd"/>
      <w:r w:rsidRPr="001B5CC1">
        <w:rPr>
          <w:rStyle w:val="p5"/>
          <w:rFonts w:ascii="Times New Roman" w:hAnsi="Times New Roman" w:cs="Times New Roman"/>
          <w:sz w:val="24"/>
          <w:szCs w:val="24"/>
        </w:rPr>
        <w:t>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Производная сложной функции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е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еявная функция 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(г)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-</w:t>
      </w:r>
      <w:r w:rsidR="0063500D"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Логарифмическое дифференцирование</w:t>
      </w:r>
    </w:p>
    <w:p w:rsidR="00AA4C69" w:rsidRPr="001B5CC1" w:rsidRDefault="00AA4C69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90850" cy="1283347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019" cy="1284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500D" w:rsidRPr="001B5CC1" w:rsidRDefault="00766032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34 (а)</w:t>
      </w:r>
    </w:p>
    <w:p w:rsidR="00766032" w:rsidRPr="001B5CC1" w:rsidRDefault="00766032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Найти производную 2ого порядка: </w:t>
      </w: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05885" cy="352425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88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A28" w:rsidRPr="001B5CC1" w:rsidRDefault="00766032" w:rsidP="00F03A03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B5CC1">
        <w:rPr>
          <w:rFonts w:ascii="Times New Roman" w:hAnsi="Times New Roman" w:cs="Times New Roman"/>
          <w:b/>
          <w:sz w:val="24"/>
          <w:szCs w:val="24"/>
          <w:u w:val="single"/>
        </w:rPr>
        <w:t>Задание 144 (а)</w:t>
      </w:r>
    </w:p>
    <w:p w:rsidR="00766032" w:rsidRDefault="00766032" w:rsidP="00F03A03">
      <w:pPr>
        <w:spacing w:line="240" w:lineRule="auto"/>
        <w:rPr>
          <w:rStyle w:val="p5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>Исследовать функцию и построить график</w:t>
      </w:r>
      <w:r w:rsidRPr="001B5CC1">
        <w:rPr>
          <w:rStyle w:val="p5"/>
          <w:sz w:val="24"/>
          <w:szCs w:val="24"/>
        </w:rPr>
        <w:t xml:space="preserve"> </w:t>
      </w:r>
      <w:r w:rsidRPr="001B5CC1">
        <w:rPr>
          <w:noProof/>
          <w:sz w:val="24"/>
          <w:szCs w:val="24"/>
          <w:lang w:eastAsia="ru-RU"/>
        </w:rPr>
        <w:drawing>
          <wp:inline distT="0" distB="0" distL="0" distR="0">
            <wp:extent cx="785812" cy="342900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161" cy="3447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26F" w:rsidRDefault="001D626F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 w:rsidRPr="001D626F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64</w:t>
      </w:r>
    </w:p>
    <w:p w:rsidR="001D626F" w:rsidRDefault="001D626F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Найти наибольшее и наименьшее значения функции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z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 = 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f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AE5E1D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AE5E1D">
        <w:rPr>
          <w:rStyle w:val="p5"/>
          <w:rFonts w:ascii="Times New Roman" w:hAnsi="Times New Roman" w:cs="Times New Roman"/>
          <w:sz w:val="24"/>
          <w:szCs w:val="24"/>
        </w:rPr>
        <w:t xml:space="preserve">) </w:t>
      </w:r>
      <w:r>
        <w:rPr>
          <w:rStyle w:val="p5"/>
          <w:rFonts w:ascii="Times New Roman" w:hAnsi="Times New Roman" w:cs="Times New Roman"/>
          <w:sz w:val="24"/>
          <w:szCs w:val="24"/>
        </w:rPr>
        <w:t xml:space="preserve">в замкнутой области </w:t>
      </w:r>
      <w:r>
        <w:rPr>
          <w:rStyle w:val="p5"/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Style w:val="p5"/>
          <w:rFonts w:ascii="Times New Roman" w:hAnsi="Times New Roman" w:cs="Times New Roman"/>
          <w:sz w:val="24"/>
          <w:szCs w:val="24"/>
        </w:rPr>
        <w:t>,заданной системой неравенства. Сделать чертеж.</w:t>
      </w:r>
    </w:p>
    <w:p w:rsidR="001D626F" w:rsidRPr="00F03A03" w:rsidRDefault="00F03A03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12396" cy="257175"/>
            <wp:effectExtent l="19050" t="0" r="6804" b="0"/>
            <wp:docPr id="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396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p5"/>
          <w:rFonts w:ascii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057400" cy="22860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6032" w:rsidRPr="001B5CC1" w:rsidRDefault="00766032" w:rsidP="00F03A03">
      <w:pPr>
        <w:spacing w:line="240" w:lineRule="auto"/>
        <w:jc w:val="center"/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</w:pPr>
      <w:r w:rsidRPr="001B5CC1">
        <w:rPr>
          <w:rStyle w:val="p5"/>
          <w:rFonts w:ascii="Times New Roman" w:hAnsi="Times New Roman" w:cs="Times New Roman"/>
          <w:b/>
          <w:sz w:val="24"/>
          <w:szCs w:val="24"/>
          <w:u w:val="single"/>
        </w:rPr>
        <w:t>Задание 174</w:t>
      </w:r>
    </w:p>
    <w:p w:rsidR="005B6310" w:rsidRPr="001B5CC1" w:rsidRDefault="005B6310" w:rsidP="00F03A03">
      <w:p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>Даны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функция </w:t>
      </w:r>
      <w:r w:rsidRPr="001B5CC1">
        <w:rPr>
          <w:rStyle w:val="p5"/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8" type="#_x0000_t75" style="width:56.25pt;height:15.75pt" o:ole="">
            <v:imagedata r:id="rId16" o:title=""/>
          </v:shape>
          <o:OLEObject Type="Embed" ProgID="Equation.DSMT4" ShapeID="_x0000_i1028" DrawAspect="Content" ObjectID="_1396461842" r:id="rId17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, точка 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A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(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x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  <w:r w:rsidRPr="001B5CC1">
        <w:rPr>
          <w:rStyle w:val="p5"/>
          <w:rFonts w:ascii="Times New Roman" w:hAnsi="Times New Roman" w:cs="Times New Roman"/>
          <w:sz w:val="24"/>
          <w:szCs w:val="24"/>
          <w:lang w:val="en-US"/>
        </w:rPr>
        <w:t>y</w:t>
      </w:r>
      <w:r w:rsidRPr="001B5CC1">
        <w:rPr>
          <w:rStyle w:val="p5"/>
          <w:rFonts w:ascii="Times New Roman" w:hAnsi="Times New Roman" w:cs="Times New Roman"/>
          <w:sz w:val="24"/>
          <w:szCs w:val="24"/>
          <w:vertAlign w:val="subscript"/>
        </w:rPr>
        <w:t>0</w: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) и вектор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9" type="#_x0000_t75" style="width:15.75pt;height:23.25pt" o:ole="">
            <v:imagedata r:id="rId18" o:title=""/>
          </v:shape>
          <o:OLEObject Type="Embed" ProgID="Equation.DSMT4" ShapeID="_x0000_i1029" DrawAspect="Content" ObjectID="_1396461843" r:id="rId19"/>
        </w:object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. Найти: </w:t>
      </w:r>
    </w:p>
    <w:p w:rsidR="005B6310" w:rsidRPr="001B5CC1" w:rsidRDefault="005B6310" w:rsidP="00F03A03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619125" cy="23812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5CC1">
        <w:rPr>
          <w:rStyle w:val="p5"/>
          <w:rFonts w:ascii="Times New Roman" w:hAnsi="Times New Roman" w:cs="Times New Roman"/>
          <w:sz w:val="24"/>
          <w:szCs w:val="24"/>
        </w:rPr>
        <w:t>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>;</w:t>
      </w:r>
    </w:p>
    <w:p w:rsidR="00766032" w:rsidRPr="001B5CC1" w:rsidRDefault="005B6310" w:rsidP="00F03A03">
      <w:pPr>
        <w:pStyle w:val="a5"/>
        <w:numPr>
          <w:ilvl w:val="0"/>
          <w:numId w:val="1"/>
        </w:numPr>
        <w:spacing w:line="240" w:lineRule="auto"/>
        <w:rPr>
          <w:rStyle w:val="p5"/>
          <w:rFonts w:ascii="Times New Roman" w:hAnsi="Times New Roman" w:cs="Times New Roman"/>
          <w:sz w:val="24"/>
          <w:szCs w:val="24"/>
        </w:rPr>
      </w:pPr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роизводную в точке</w:t>
      </w:r>
      <w:proofErr w:type="gramStart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B5CC1">
        <w:rPr>
          <w:rStyle w:val="p5"/>
          <w:rFonts w:ascii="Times New Roman" w:hAnsi="Times New Roman" w:cs="Times New Roman"/>
          <w:sz w:val="24"/>
          <w:szCs w:val="24"/>
        </w:rPr>
        <w:t xml:space="preserve"> по направлению вектора </w:t>
      </w:r>
      <w:r w:rsidR="0051489A" w:rsidRPr="001B5CC1">
        <w:rPr>
          <w:rStyle w:val="p5"/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15pt;height:21.75pt" o:ole="">
            <v:imagedata r:id="rId18" o:title=""/>
          </v:shape>
          <o:OLEObject Type="Embed" ProgID="Equation.DSMT4" ShapeID="_x0000_i1030" DrawAspect="Content" ObjectID="_1396461844" r:id="rId21"/>
        </w:object>
      </w:r>
    </w:p>
    <w:p w:rsidR="001B5CC1" w:rsidRPr="005B6310" w:rsidRDefault="001B5CC1" w:rsidP="001B5CC1">
      <w:pPr>
        <w:pStyle w:val="a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19049" cy="31432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049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B5CC1" w:rsidRPr="005B6310" w:rsidSect="0041773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C63DF0"/>
    <w:multiLevelType w:val="hybridMultilevel"/>
    <w:tmpl w:val="3B50E7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1721A"/>
    <w:rsid w:val="0001721A"/>
    <w:rsid w:val="001B5CC1"/>
    <w:rsid w:val="001D626F"/>
    <w:rsid w:val="00417734"/>
    <w:rsid w:val="004B1417"/>
    <w:rsid w:val="0051489A"/>
    <w:rsid w:val="005B6310"/>
    <w:rsid w:val="0063500D"/>
    <w:rsid w:val="00731FFB"/>
    <w:rsid w:val="00766032"/>
    <w:rsid w:val="008D59AB"/>
    <w:rsid w:val="009442BE"/>
    <w:rsid w:val="00AA4C69"/>
    <w:rsid w:val="00E42A28"/>
    <w:rsid w:val="00F03A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773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5">
    <w:name w:val="p5"/>
    <w:basedOn w:val="a0"/>
    <w:rsid w:val="0001721A"/>
  </w:style>
  <w:style w:type="paragraph" w:styleId="a3">
    <w:name w:val="Balloon Text"/>
    <w:basedOn w:val="a"/>
    <w:link w:val="a4"/>
    <w:uiPriority w:val="99"/>
    <w:semiHidden/>
    <w:unhideWhenUsed/>
    <w:rsid w:val="00AA4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4C6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B631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e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e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24</Words>
  <Characters>713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hite Tiger</dc:creator>
  <cp:lastModifiedBy>White Tiger</cp:lastModifiedBy>
  <cp:revision>4</cp:revision>
  <dcterms:created xsi:type="dcterms:W3CDTF">2012-04-20T16:44:00Z</dcterms:created>
  <dcterms:modified xsi:type="dcterms:W3CDTF">2012-04-20T17:17:00Z</dcterms:modified>
</cp:coreProperties>
</file>